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206F" w:rsidRDefault="0050206F" w:rsidP="005020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mplify each expression below using the exponent rules we learned about in clas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50206F" w:rsidTr="00795ACE">
        <w:tc>
          <w:tcPr>
            <w:tcW w:w="3116" w:type="dxa"/>
          </w:tcPr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 </w:t>
            </w:r>
            <w:r w:rsidRPr="0050206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6.2pt" o:ole="">
                  <v:imagedata r:id="rId6" o:title=""/>
                </v:shape>
                <o:OLEObject Type="Embed" ProgID="Equation.DSMT4" ShapeID="_x0000_i1025" DrawAspect="Content" ObjectID="_1519022348" r:id="rId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1DB3" w:rsidRDefault="00A91DB3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7" w:type="dxa"/>
          </w:tcPr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ED7F0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20" w:dyaOrig="660">
                <v:shape id="_x0000_i1026" type="#_x0000_t75" style="width:26.4pt;height:33pt" o:ole="">
                  <v:imagedata r:id="rId8" o:title=""/>
                </v:shape>
                <o:OLEObject Type="Embed" ProgID="Equation.DSMT4" ShapeID="_x0000_i1026" DrawAspect="Content" ObjectID="_1519022349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17" w:type="dxa"/>
          </w:tcPr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="00100ABD" w:rsidRPr="00100AB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60">
                <v:shape id="_x0000_i1027" type="#_x0000_t75" style="width:39pt;height:18pt" o:ole="">
                  <v:imagedata r:id="rId10" o:title=""/>
                </v:shape>
                <o:OLEObject Type="Embed" ProgID="Equation.DSMT4" ShapeID="_x0000_i1027" DrawAspect="Content" ObjectID="_1519022350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0206F" w:rsidTr="00795ACE">
        <w:tc>
          <w:tcPr>
            <w:tcW w:w="3116" w:type="dxa"/>
          </w:tcPr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="00100ABD" w:rsidRPr="00100AB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60">
                <v:shape id="_x0000_i1028" type="#_x0000_t75" style="width:48pt;height:18pt" o:ole="">
                  <v:imagedata r:id="rId12" o:title=""/>
                </v:shape>
                <o:OLEObject Type="Embed" ProgID="Equation.DSMT4" ShapeID="_x0000_i1028" DrawAspect="Content" ObjectID="_1519022351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1DB3" w:rsidRDefault="00A91DB3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7" w:type="dxa"/>
          </w:tcPr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 w:rsidR="00100ABD" w:rsidRPr="00100AB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60" w:dyaOrig="720">
                <v:shape id="_x0000_i1029" type="#_x0000_t75" style="width:37.8pt;height:36.6pt" o:ole="">
                  <v:imagedata r:id="rId14" o:title=""/>
                </v:shape>
                <o:OLEObject Type="Embed" ProgID="Equation.DSMT4" ShapeID="_x0000_i1029" DrawAspect="Content" ObjectID="_1519022352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17" w:type="dxa"/>
          </w:tcPr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.  </w:t>
            </w:r>
            <w:r w:rsidR="00100ABD" w:rsidRPr="00100ABD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60" w:dyaOrig="480">
                <v:shape id="_x0000_i1030" type="#_x0000_t75" style="width:37.8pt;height:24pt" o:ole="">
                  <v:imagedata r:id="rId16" o:title=""/>
                </v:shape>
                <o:OLEObject Type="Embed" ProgID="Equation.DSMT4" ShapeID="_x0000_i1030" DrawAspect="Content" ObjectID="_1519022353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0206F" w:rsidTr="00795ACE">
        <w:tc>
          <w:tcPr>
            <w:tcW w:w="3116" w:type="dxa"/>
          </w:tcPr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7.  </w:t>
            </w:r>
            <w:r w:rsidR="00100ABD" w:rsidRPr="00100ABD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280" w:dyaOrig="300">
                <v:shape id="_x0000_i1031" type="#_x0000_t75" style="width:64.2pt;height:15pt" o:ole="">
                  <v:imagedata r:id="rId18" o:title=""/>
                </v:shape>
                <o:OLEObject Type="Embed" ProgID="Equation.DSMT4" ShapeID="_x0000_i1031" DrawAspect="Content" ObjectID="_1519022354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1DB3" w:rsidRDefault="00A91DB3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7" w:type="dxa"/>
          </w:tcPr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.  </w:t>
            </w:r>
            <w:r w:rsidR="00100ABD" w:rsidRPr="00100AB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60">
                <v:shape id="_x0000_i1032" type="#_x0000_t75" style="width:42.6pt;height:18pt" o:ole="">
                  <v:imagedata r:id="rId20" o:title=""/>
                </v:shape>
                <o:OLEObject Type="Embed" ProgID="Equation.DSMT4" ShapeID="_x0000_i1032" DrawAspect="Content" ObjectID="_1519022355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17" w:type="dxa"/>
          </w:tcPr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. </w:t>
            </w:r>
            <w:r w:rsidR="00100ABD" w:rsidRPr="00100ABD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900" w:dyaOrig="800">
                <v:shape id="_x0000_i1033" type="#_x0000_t75" style="width:45pt;height:40.2pt" o:ole="">
                  <v:imagedata r:id="rId22" o:title=""/>
                </v:shape>
                <o:OLEObject Type="Embed" ProgID="Equation.DSMT4" ShapeID="_x0000_i1033" DrawAspect="Content" ObjectID="_1519022356" r:id="rId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0206F" w:rsidTr="00795ACE">
        <w:tc>
          <w:tcPr>
            <w:tcW w:w="3116" w:type="dxa"/>
          </w:tcPr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0.  </w:t>
            </w:r>
            <w:r w:rsidR="00A91DB3" w:rsidRPr="00A91DB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80" w:dyaOrig="660">
                <v:shape id="_x0000_i1034" type="#_x0000_t75" style="width:39pt;height:33pt" o:ole="">
                  <v:imagedata r:id="rId24" o:title=""/>
                </v:shape>
                <o:OLEObject Type="Embed" ProgID="Equation.DSMT4" ShapeID="_x0000_i1034" DrawAspect="Content" ObjectID="_1519022357" r:id="rId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1DB3" w:rsidRDefault="00A91DB3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7" w:type="dxa"/>
          </w:tcPr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1. </w:t>
            </w:r>
            <w:r w:rsidR="00A91DB3" w:rsidRPr="001866F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320">
                <v:shape id="_x0000_i1035" type="#_x0000_t75" style="width:51pt;height:16.2pt" o:ole="">
                  <v:imagedata r:id="rId26" o:title=""/>
                </v:shape>
                <o:OLEObject Type="Embed" ProgID="Equation.DSMT4" ShapeID="_x0000_i1035" DrawAspect="Content" ObjectID="_1519022358" r:id="rId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17" w:type="dxa"/>
          </w:tcPr>
          <w:p w:rsidR="0050206F" w:rsidRDefault="0050206F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2. </w:t>
            </w:r>
            <w:r w:rsidR="00A91DB3" w:rsidRPr="00A91DB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320">
                <v:shape id="_x0000_i1036" type="#_x0000_t75" style="width:40.2pt;height:16.2pt" o:ole="">
                  <v:imagedata r:id="rId28" o:title=""/>
                </v:shape>
                <o:OLEObject Type="Embed" ProgID="Equation.DSMT4" ShapeID="_x0000_i1036" DrawAspect="Content" ObjectID="_1519022359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0206F" w:rsidRDefault="0050206F" w:rsidP="0050206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Default="0050206F" w:rsidP="0050206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0206F" w:rsidRPr="0050206F" w:rsidRDefault="0050206F" w:rsidP="0050206F">
            <w:pPr>
              <w:ind w:firstLine="7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0206F" w:rsidTr="00795ACE">
        <w:tc>
          <w:tcPr>
            <w:tcW w:w="3116" w:type="dxa"/>
          </w:tcPr>
          <w:p w:rsidR="0050206F" w:rsidRDefault="00A91DB3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3.  </w:t>
            </w:r>
            <w:r w:rsidRPr="00A91DB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640" w:dyaOrig="300">
                <v:shape id="_x0000_i1037" type="#_x0000_t75" style="width:81.6pt;height:15pt" o:ole="">
                  <v:imagedata r:id="rId30" o:title=""/>
                </v:shape>
                <o:OLEObject Type="Embed" ProgID="Equation.DSMT4" ShapeID="_x0000_i1037" DrawAspect="Content" ObjectID="_1519022360" r:id="rId31"/>
              </w:object>
            </w:r>
          </w:p>
          <w:p w:rsidR="00A91DB3" w:rsidRDefault="00A91DB3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1DB3" w:rsidRDefault="00A91DB3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1DB3" w:rsidRDefault="00A91DB3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3117" w:type="dxa"/>
          </w:tcPr>
          <w:p w:rsidR="0050206F" w:rsidRDefault="00A91DB3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4. </w:t>
            </w:r>
            <w:r w:rsidRPr="00A91DB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60">
                <v:shape id="_x0000_i1038" type="#_x0000_t75" style="width:36pt;height:18pt" o:ole="">
                  <v:imagedata r:id="rId32" o:title=""/>
                </v:shape>
                <o:OLEObject Type="Embed" ProgID="Equation.DSMT4" ShapeID="_x0000_i1038" DrawAspect="Content" ObjectID="_1519022361" r:id="rId33"/>
              </w:object>
            </w:r>
          </w:p>
        </w:tc>
        <w:tc>
          <w:tcPr>
            <w:tcW w:w="3117" w:type="dxa"/>
          </w:tcPr>
          <w:p w:rsidR="0050206F" w:rsidRDefault="00A91DB3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5. </w:t>
            </w:r>
            <w:r w:rsidRPr="00A91DB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59" w:dyaOrig="660">
                <v:shape id="_x0000_i1039" type="#_x0000_t75" style="width:42.6pt;height:33.6pt" o:ole="">
                  <v:imagedata r:id="rId34" o:title=""/>
                </v:shape>
                <o:OLEObject Type="Embed" ProgID="Equation.DSMT4" ShapeID="_x0000_i1039" DrawAspect="Content" ObjectID="_1519022362" r:id="rId35"/>
              </w:object>
            </w:r>
          </w:p>
          <w:p w:rsidR="00A91DB3" w:rsidRDefault="00A91DB3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1DB3" w:rsidRDefault="00A91DB3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1DB3" w:rsidRDefault="00A91DB3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1DB3" w:rsidRDefault="00A91DB3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91DB3" w:rsidRDefault="00A91DB3" w:rsidP="00795AC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0206F" w:rsidRDefault="0050206F" w:rsidP="0050206F">
      <w:pPr>
        <w:rPr>
          <w:rFonts w:ascii="Times New Roman" w:hAnsi="Times New Roman" w:cs="Times New Roman"/>
          <w:sz w:val="24"/>
          <w:szCs w:val="24"/>
        </w:rPr>
      </w:pPr>
    </w:p>
    <w:p w:rsidR="0050206F" w:rsidRPr="0050206F" w:rsidRDefault="0050206F">
      <w:pPr>
        <w:rPr>
          <w:rFonts w:ascii="Times New Roman" w:hAnsi="Times New Roman" w:cs="Times New Roman"/>
          <w:sz w:val="24"/>
          <w:szCs w:val="24"/>
        </w:rPr>
      </w:pPr>
    </w:p>
    <w:sectPr w:rsidR="0050206F" w:rsidRPr="0050206F">
      <w:headerReference w:type="default" r:id="rId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3DDA" w:rsidRDefault="00503DDA" w:rsidP="0050206F">
      <w:pPr>
        <w:spacing w:after="0" w:line="240" w:lineRule="auto"/>
      </w:pPr>
      <w:r>
        <w:separator/>
      </w:r>
    </w:p>
  </w:endnote>
  <w:endnote w:type="continuationSeparator" w:id="0">
    <w:p w:rsidR="00503DDA" w:rsidRDefault="00503DDA" w:rsidP="005020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3DDA" w:rsidRDefault="00503DDA" w:rsidP="0050206F">
      <w:pPr>
        <w:spacing w:after="0" w:line="240" w:lineRule="auto"/>
      </w:pPr>
      <w:r>
        <w:separator/>
      </w:r>
    </w:p>
  </w:footnote>
  <w:footnote w:type="continuationSeparator" w:id="0">
    <w:p w:rsidR="00503DDA" w:rsidRDefault="00503DDA" w:rsidP="005020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B26F2" w:rsidRPr="0052351C" w:rsidRDefault="00503DDA" w:rsidP="00DB26F2">
    <w:pPr>
      <w:pStyle w:val="Header"/>
      <w:rPr>
        <w:rFonts w:ascii="Times New Roman" w:hAnsi="Times New Roman" w:cs="Times New Roman"/>
        <w:sz w:val="24"/>
        <w:szCs w:val="24"/>
      </w:rPr>
    </w:pPr>
    <w:r w:rsidRPr="0052351C">
      <w:rPr>
        <w:rFonts w:ascii="Times New Roman" w:hAnsi="Times New Roman" w:cs="Times New Roman"/>
        <w:sz w:val="24"/>
        <w:szCs w:val="24"/>
      </w:rPr>
      <w:t xml:space="preserve">Name: </w:t>
    </w:r>
    <w:r w:rsidRPr="0052351C">
      <w:rPr>
        <w:rFonts w:ascii="Times New Roman" w:hAnsi="Times New Roman" w:cs="Times New Roman"/>
        <w:sz w:val="24"/>
        <w:szCs w:val="24"/>
      </w:rPr>
      <w:t>______________________________</w:t>
    </w:r>
    <w:r w:rsidRPr="0052351C">
      <w:rPr>
        <w:rFonts w:ascii="Times New Roman" w:hAnsi="Times New Roman" w:cs="Times New Roman"/>
        <w:sz w:val="24"/>
        <w:szCs w:val="24"/>
      </w:rPr>
      <w:tab/>
    </w:r>
    <w:r w:rsidRPr="0052351C">
      <w:rPr>
        <w:rFonts w:ascii="Times New Roman" w:hAnsi="Times New Roman" w:cs="Times New Roman"/>
        <w:sz w:val="24"/>
        <w:szCs w:val="24"/>
      </w:rPr>
      <w:tab/>
      <w:t>Date: _____________________</w:t>
    </w:r>
  </w:p>
  <w:p w:rsidR="00DB26F2" w:rsidRPr="00DB26F2" w:rsidRDefault="00503DDA">
    <w:pPr>
      <w:pStyle w:val="Header"/>
      <w:rPr>
        <w:rFonts w:ascii="Times New Roman" w:hAnsi="Times New Roman" w:cs="Times New Roman"/>
        <w:sz w:val="24"/>
        <w:szCs w:val="24"/>
      </w:rPr>
    </w:pPr>
    <w:r w:rsidRPr="0052351C">
      <w:rPr>
        <w:rFonts w:ascii="Times New Roman" w:hAnsi="Times New Roman" w:cs="Times New Roman"/>
        <w:sz w:val="24"/>
        <w:szCs w:val="24"/>
      </w:rPr>
      <w:t>Mat</w:t>
    </w:r>
    <w:r>
      <w:rPr>
        <w:rFonts w:ascii="Times New Roman" w:hAnsi="Times New Roman" w:cs="Times New Roman"/>
        <w:sz w:val="24"/>
        <w:szCs w:val="24"/>
      </w:rPr>
      <w:t xml:space="preserve">h 620 – </w:t>
    </w:r>
    <w:r w:rsidR="00100ABD">
      <w:rPr>
        <w:rFonts w:ascii="Times New Roman" w:hAnsi="Times New Roman" w:cs="Times New Roman"/>
        <w:sz w:val="24"/>
        <w:szCs w:val="24"/>
      </w:rPr>
      <w:t xml:space="preserve">All </w:t>
    </w:r>
    <w:r>
      <w:rPr>
        <w:rFonts w:ascii="Times New Roman" w:hAnsi="Times New Roman" w:cs="Times New Roman"/>
        <w:sz w:val="24"/>
        <w:szCs w:val="24"/>
      </w:rPr>
      <w:t>Properties of Exponents: Homework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206F"/>
    <w:rsid w:val="00100ABD"/>
    <w:rsid w:val="0050206F"/>
    <w:rsid w:val="00503DDA"/>
    <w:rsid w:val="00821AAA"/>
    <w:rsid w:val="00A91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2E523CE-AC54-4B42-B466-B987AB02E3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020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020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206F"/>
  </w:style>
  <w:style w:type="table" w:styleId="TableGrid">
    <w:name w:val="Table Grid"/>
    <w:basedOn w:val="TableNormal"/>
    <w:uiPriority w:val="39"/>
    <w:rsid w:val="005020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5020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206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89</Words>
  <Characters>51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</dc:creator>
  <cp:keywords/>
  <dc:description/>
  <cp:lastModifiedBy>Sara</cp:lastModifiedBy>
  <cp:revision>2</cp:revision>
  <dcterms:created xsi:type="dcterms:W3CDTF">2016-03-09T14:28:00Z</dcterms:created>
  <dcterms:modified xsi:type="dcterms:W3CDTF">2016-03-09T14:52:00Z</dcterms:modified>
</cp:coreProperties>
</file>